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6B29" w:rsidRDefault="00901071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 Honor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 ______________________________</w:t>
      </w:r>
    </w:p>
    <w:p w:rsidR="00901071" w:rsidRDefault="0043331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6-2</w:t>
      </w:r>
      <w:r w:rsidR="00901071">
        <w:rPr>
          <w:rFonts w:ascii="Times New Roman" w:hAnsi="Times New Roman" w:cs="Times New Roman"/>
          <w:sz w:val="24"/>
          <w:szCs w:val="24"/>
        </w:rPr>
        <w:t xml:space="preserve">: </w:t>
      </w:r>
      <w:r w:rsidR="00901071" w:rsidRPr="003F4EAC">
        <w:rPr>
          <w:rFonts w:ascii="Times New Roman" w:hAnsi="Times New Roman" w:cs="Times New Roman"/>
          <w:i/>
          <w:sz w:val="24"/>
          <w:szCs w:val="24"/>
        </w:rPr>
        <w:t>The Derivative at a Point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01071">
        <w:rPr>
          <w:rFonts w:ascii="Times New Roman" w:hAnsi="Times New Roman" w:cs="Times New Roman"/>
          <w:sz w:val="24"/>
          <w:szCs w:val="24"/>
        </w:rPr>
        <w:t>Date ________</w:t>
      </w:r>
      <w:r>
        <w:rPr>
          <w:rFonts w:ascii="Times New Roman" w:hAnsi="Times New Roman" w:cs="Times New Roman"/>
          <w:sz w:val="24"/>
          <w:szCs w:val="24"/>
        </w:rPr>
        <w:t>____</w:t>
      </w:r>
      <w:r w:rsidR="00901071">
        <w:rPr>
          <w:rFonts w:ascii="Times New Roman" w:hAnsi="Times New Roman" w:cs="Times New Roman"/>
          <w:sz w:val="24"/>
          <w:szCs w:val="24"/>
        </w:rPr>
        <w:t>__________________</w:t>
      </w:r>
    </w:p>
    <w:p w:rsidR="003F4EAC" w:rsidRPr="003F4EAC" w:rsidRDefault="003F4EAC" w:rsidP="007F2E68">
      <w:pPr>
        <w:spacing w:line="240" w:lineRule="auto"/>
        <w:contextualSpacing/>
        <w:rPr>
          <w:rFonts w:ascii="Times New Roman" w:hAnsi="Times New Roman" w:cs="Times New Roman"/>
          <w:sz w:val="8"/>
          <w:szCs w:val="24"/>
        </w:rPr>
      </w:pPr>
    </w:p>
    <w:p w:rsidR="003F4EAC" w:rsidRDefault="003F4EAC" w:rsidP="009F6B3F">
      <w:pPr>
        <w:spacing w:line="240" w:lineRule="auto"/>
        <w:ind w:left="360" w:hanging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F4EAC">
        <w:rPr>
          <w:rFonts w:ascii="Times New Roman" w:hAnsi="Times New Roman" w:cs="Times New Roman"/>
          <w:b/>
          <w:sz w:val="24"/>
          <w:szCs w:val="24"/>
        </w:rPr>
        <w:t>Learning Goals:</w:t>
      </w:r>
    </w:p>
    <w:p w:rsidR="003F4EAC" w:rsidRPr="003F4EAC" w:rsidRDefault="003F4EAC" w:rsidP="003F4EAC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i/>
          <w:sz w:val="24"/>
        </w:rPr>
      </w:pPr>
      <w:r w:rsidRPr="003F4EAC">
        <w:rPr>
          <w:rFonts w:ascii="Times New Roman" w:hAnsi="Times New Roman" w:cs="Times New Roman"/>
          <w:i/>
          <w:sz w:val="24"/>
        </w:rPr>
        <w:t>I can use the definition of derivative to find f’(x) for any function f(x) and any value of x.</w:t>
      </w:r>
    </w:p>
    <w:p w:rsidR="003F4EAC" w:rsidRPr="003F4EAC" w:rsidRDefault="003F4EAC" w:rsidP="003F4EAC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i/>
          <w:sz w:val="24"/>
        </w:rPr>
      </w:pPr>
      <w:r w:rsidRPr="003F4EAC">
        <w:rPr>
          <w:rFonts w:ascii="Times New Roman" w:hAnsi="Times New Roman" w:cs="Times New Roman"/>
          <w:i/>
          <w:sz w:val="24"/>
        </w:rPr>
        <w:t>I can use the derivative of a function to solve problems.</w:t>
      </w:r>
    </w:p>
    <w:p w:rsidR="003F4EAC" w:rsidRPr="003F4EAC" w:rsidRDefault="003F4EAC" w:rsidP="009F6B3F">
      <w:pPr>
        <w:spacing w:line="240" w:lineRule="auto"/>
        <w:ind w:left="360" w:hanging="360"/>
        <w:contextualSpacing/>
        <w:rPr>
          <w:rFonts w:ascii="Times New Roman" w:hAnsi="Times New Roman" w:cs="Times New Roman"/>
          <w:sz w:val="18"/>
          <w:szCs w:val="24"/>
        </w:rPr>
      </w:pPr>
    </w:p>
    <w:p w:rsidR="00324853" w:rsidRPr="00324853" w:rsidRDefault="00901071" w:rsidP="009F6B3F">
      <w:pPr>
        <w:spacing w:line="240" w:lineRule="auto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.</w:t>
      </w:r>
      <w:r>
        <w:rPr>
          <w:rFonts w:ascii="Times New Roman" w:hAnsi="Times New Roman" w:cs="Times New Roman"/>
          <w:sz w:val="24"/>
          <w:szCs w:val="24"/>
        </w:rPr>
        <w:tab/>
      </w:r>
      <w:r w:rsidR="00C52BCF">
        <w:rPr>
          <w:rFonts w:ascii="Times New Roman" w:hAnsi="Times New Roman" w:cs="Times New Roman"/>
          <w:sz w:val="24"/>
          <w:szCs w:val="24"/>
        </w:rPr>
        <w:t xml:space="preserve">The projectile referred to in Investigation 1 had a position equation oh </w:t>
      </w:r>
      <w:proofErr w:type="gramStart"/>
      <w:r w:rsidR="00C52BCF" w:rsidRPr="00C52BCF">
        <w:rPr>
          <w:rFonts w:ascii="Times New Roman" w:hAnsi="Times New Roman" w:cs="Times New Roman"/>
          <w:i/>
          <w:sz w:val="24"/>
          <w:szCs w:val="24"/>
        </w:rPr>
        <w:t>h</w:t>
      </w:r>
      <w:r w:rsidR="00C52BCF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C52BCF" w:rsidRPr="00C52BCF">
        <w:rPr>
          <w:rFonts w:ascii="Times New Roman" w:hAnsi="Times New Roman" w:cs="Times New Roman"/>
          <w:i/>
          <w:sz w:val="24"/>
          <w:szCs w:val="24"/>
        </w:rPr>
        <w:t>t</w:t>
      </w:r>
      <w:r w:rsidR="00C52BCF">
        <w:rPr>
          <w:rFonts w:ascii="Times New Roman" w:hAnsi="Times New Roman" w:cs="Times New Roman"/>
          <w:sz w:val="24"/>
          <w:szCs w:val="24"/>
        </w:rPr>
        <w:t>) = 960</w:t>
      </w:r>
      <w:r w:rsidR="00C52BCF" w:rsidRPr="00C52BCF">
        <w:rPr>
          <w:rFonts w:ascii="Times New Roman" w:hAnsi="Times New Roman" w:cs="Times New Roman"/>
          <w:i/>
          <w:sz w:val="24"/>
          <w:szCs w:val="24"/>
        </w:rPr>
        <w:t>t</w:t>
      </w:r>
      <w:r w:rsidR="00C52BCF">
        <w:rPr>
          <w:rFonts w:ascii="Times New Roman" w:hAnsi="Times New Roman" w:cs="Times New Roman"/>
          <w:sz w:val="24"/>
          <w:szCs w:val="24"/>
        </w:rPr>
        <w:t xml:space="preserve"> – 16</w:t>
      </w:r>
      <w:r w:rsidR="00C52BCF" w:rsidRPr="00C52BCF">
        <w:rPr>
          <w:rFonts w:ascii="Times New Roman" w:hAnsi="Times New Roman" w:cs="Times New Roman"/>
          <w:i/>
          <w:sz w:val="24"/>
          <w:szCs w:val="24"/>
        </w:rPr>
        <w:t>t</w:t>
      </w:r>
      <w:r w:rsidR="00C52BCF" w:rsidRPr="00C52B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52BCF">
        <w:rPr>
          <w:rFonts w:ascii="Times New Roman" w:hAnsi="Times New Roman" w:cs="Times New Roman"/>
          <w:sz w:val="24"/>
          <w:szCs w:val="24"/>
        </w:rPr>
        <w:t>.  Part of the path of the projectile is shown below.  In addition, secant lines representing your computations from parts a – d have been drawn.</w:t>
      </w:r>
    </w:p>
    <w:p w:rsidR="006C6876" w:rsidRDefault="00324853" w:rsidP="007F2E68">
      <w:pPr>
        <w:pStyle w:val="ListParagraph"/>
        <w:numPr>
          <w:ilvl w:val="0"/>
          <w:numId w:val="2"/>
        </w:num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52BCF" w:rsidRPr="00324853">
        <w:rPr>
          <w:rFonts w:ascii="Times New Roman" w:hAnsi="Times New Roman" w:cs="Times New Roman"/>
          <w:sz w:val="24"/>
          <w:szCs w:val="24"/>
        </w:rPr>
        <w:t xml:space="preserve">What is happening to the distances between the points </w:t>
      </w:r>
      <w:r w:rsidR="006C6876">
        <w:rPr>
          <w:rFonts w:ascii="Times New Roman" w:hAnsi="Times New Roman" w:cs="Times New Roman"/>
          <w:sz w:val="24"/>
          <w:szCs w:val="24"/>
        </w:rPr>
        <w:t xml:space="preserve">on the </w:t>
      </w:r>
      <w:r w:rsidR="00C52BCF" w:rsidRPr="00324853">
        <w:rPr>
          <w:rFonts w:ascii="Times New Roman" w:hAnsi="Times New Roman" w:cs="Times New Roman"/>
          <w:sz w:val="24"/>
          <w:szCs w:val="24"/>
        </w:rPr>
        <w:t xml:space="preserve">curve that are connected by the </w:t>
      </w:r>
    </w:p>
    <w:p w:rsidR="00A215D3" w:rsidRDefault="00C52BCF" w:rsidP="006C6876">
      <w:pPr>
        <w:pStyle w:val="ListParagraph"/>
        <w:spacing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324853">
        <w:rPr>
          <w:rFonts w:ascii="Times New Roman" w:hAnsi="Times New Roman" w:cs="Times New Roman"/>
          <w:sz w:val="24"/>
          <w:szCs w:val="24"/>
        </w:rPr>
        <w:t xml:space="preserve">secant </w:t>
      </w:r>
      <w:r w:rsidRPr="006C6876">
        <w:rPr>
          <w:rFonts w:ascii="Times New Roman" w:hAnsi="Times New Roman" w:cs="Times New Roman"/>
          <w:sz w:val="24"/>
          <w:szCs w:val="24"/>
        </w:rPr>
        <w:t>lines as Δ</w:t>
      </w:r>
      <w:r w:rsidRPr="006C6876">
        <w:rPr>
          <w:rFonts w:ascii="Times New Roman" w:hAnsi="Times New Roman" w:cs="Times New Roman"/>
          <w:i/>
          <w:sz w:val="24"/>
          <w:szCs w:val="24"/>
        </w:rPr>
        <w:t>t</w:t>
      </w:r>
      <w:r w:rsidRPr="006C6876">
        <w:rPr>
          <w:rFonts w:ascii="Times New Roman" w:hAnsi="Times New Roman" w:cs="Times New Roman"/>
          <w:sz w:val="24"/>
          <w:szCs w:val="24"/>
        </w:rPr>
        <w:t xml:space="preserve"> gets smaller?</w:t>
      </w:r>
    </w:p>
    <w:p w:rsidR="006C6876" w:rsidRPr="006C6876" w:rsidRDefault="006C6876" w:rsidP="006C6876">
      <w:pPr>
        <w:pStyle w:val="ListParagraph"/>
        <w:spacing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166FE2" w:rsidRPr="00425E87" w:rsidRDefault="00A215D3" w:rsidP="009F6B3F">
      <w:pPr>
        <w:spacing w:line="240" w:lineRule="auto"/>
        <w:ind w:left="1080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entually the 2 points become one; what results is a </w:t>
      </w:r>
      <w:r>
        <w:rPr>
          <w:rFonts w:ascii="Times New Roman" w:hAnsi="Times New Roman" w:cs="Times New Roman"/>
          <w:b/>
          <w:sz w:val="24"/>
          <w:szCs w:val="24"/>
        </w:rPr>
        <w:t xml:space="preserve">tangent </w:t>
      </w:r>
      <w:r w:rsidRPr="00166FE2">
        <w:rPr>
          <w:rFonts w:ascii="Times New Roman" w:hAnsi="Times New Roman" w:cs="Times New Roman"/>
          <w:b/>
          <w:sz w:val="24"/>
          <w:szCs w:val="24"/>
        </w:rPr>
        <w:t>lin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425E87">
        <w:rPr>
          <w:rFonts w:ascii="Times New Roman" w:hAnsi="Times New Roman" w:cs="Times New Roman"/>
          <w:i/>
          <w:sz w:val="24"/>
          <w:szCs w:val="24"/>
        </w:rPr>
        <w:t>The slope of the tangent line is the instantaneous velocity of the object at that point in time.</w:t>
      </w:r>
      <w:r w:rsidR="00166FE2" w:rsidRPr="00425E87"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:rsidR="00767BC9" w:rsidRPr="000D65ED" w:rsidRDefault="00597DE3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152.25pt;margin-top:11.35pt;width:54pt;height:27.75pt;z-index:251661312" o:connectortype="straight">
            <v:stroke endarrow="block"/>
          </v:shape>
        </w:pict>
      </w:r>
      <w:r w:rsidR="007F2E6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88265</wp:posOffset>
            </wp:positionV>
            <wp:extent cx="4171950" cy="3600450"/>
            <wp:effectExtent l="1905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166FE2">
        <w:rPr>
          <w:rFonts w:ascii="Times New Roman" w:hAnsi="Times New Roman" w:cs="Times New Roman"/>
          <w:b/>
          <w:sz w:val="24"/>
          <w:szCs w:val="24"/>
        </w:rPr>
        <w:t>t</w:t>
      </w:r>
      <w:r w:rsidR="00166FE2" w:rsidRPr="00166FE2">
        <w:rPr>
          <w:rFonts w:ascii="Times New Roman" w:hAnsi="Times New Roman" w:cs="Times New Roman"/>
          <w:b/>
          <w:sz w:val="24"/>
          <w:szCs w:val="24"/>
        </w:rPr>
        <w:t>angent line</w:t>
      </w:r>
      <w:r w:rsidR="000D65ED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0D65ED" w:rsidRPr="000D65ED">
        <w:rPr>
          <w:rFonts w:ascii="Times New Roman" w:hAnsi="Times New Roman" w:cs="Times New Roman"/>
          <w:sz w:val="24"/>
          <w:szCs w:val="24"/>
        </w:rPr>
        <w:t>(We will talk more about tangent lines as a class.)</w:t>
      </w:r>
    </w:p>
    <w:p w:rsidR="00767BC9" w:rsidRDefault="00767BC9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67BC9" w:rsidRDefault="00767BC9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597DE3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326.5pt;margin-top:.4pt;width:200.35pt;height:181.8pt;z-index:251663360;mso-width-relative:margin;mso-height-relative:margin">
            <v:textbox>
              <w:txbxContent>
                <w:p w:rsidR="00F5638F" w:rsidRPr="00166FE2" w:rsidRDefault="00F5638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66FE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Calculate the slope of the tangent line when </w:t>
                  </w:r>
                  <w:r w:rsidRPr="00166FE2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t</w:t>
                  </w:r>
                  <w:r w:rsidRPr="00166FE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5.  </w:t>
                  </w:r>
                </w:p>
                <w:p w:rsidR="00F5638F" w:rsidRDefault="00F5638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F5638F" w:rsidRPr="00166FE2" w:rsidRDefault="00F5638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F5638F" w:rsidRPr="00166FE2" w:rsidRDefault="00F5638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66FE2">
                    <w:rPr>
                      <w:rFonts w:ascii="Times New Roman" w:hAnsi="Times New Roman" w:cs="Times New Roman"/>
                      <w:sz w:val="24"/>
                      <w:szCs w:val="24"/>
                    </w:rPr>
                    <w:t>Look back at your limit statement from investigation 1.  Do the numbers match?</w:t>
                  </w:r>
                </w:p>
              </w:txbxContent>
            </v:textbox>
          </v:shape>
        </w:pict>
      </w:r>
      <w:r w:rsidR="00166FE2">
        <w:rPr>
          <w:rFonts w:ascii="Times New Roman" w:hAnsi="Times New Roman" w:cs="Times New Roman"/>
          <w:sz w:val="24"/>
          <w:szCs w:val="24"/>
        </w:rPr>
        <w:t xml:space="preserve">  </w:t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  <w:r w:rsidR="00166FE2">
        <w:rPr>
          <w:rFonts w:ascii="Times New Roman" w:hAnsi="Times New Roman" w:cs="Times New Roman"/>
          <w:sz w:val="24"/>
          <w:szCs w:val="24"/>
        </w:rPr>
        <w:tab/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597DE3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026" style="position:absolute;margin-left:153.75pt;margin-top:11.1pt;width:7.15pt;height:7.15pt;z-index:251659264" fillcolor="black [3213]"/>
        </w:pict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ight (ft)</w:t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597DE3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027" style="position:absolute;margin-left:92.2pt;margin-top:12.7pt;width:7.15pt;height:7.15pt;z-index:251660288" fillcolor="black [3213]"/>
        </w:pict>
      </w: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66FE2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24853" w:rsidRDefault="00166FE2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Time (seconds)</w:t>
      </w:r>
    </w:p>
    <w:p w:rsidR="007F2E68" w:rsidRDefault="00324853" w:rsidP="007F2E68">
      <w:pPr>
        <w:pStyle w:val="ListParagraph"/>
        <w:numPr>
          <w:ilvl w:val="0"/>
          <w:numId w:val="2"/>
        </w:num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xample in part A illustrates the </w:t>
      </w:r>
      <w:r w:rsidR="00A41A35">
        <w:rPr>
          <w:rFonts w:ascii="Times New Roman" w:hAnsi="Times New Roman" w:cs="Times New Roman"/>
          <w:sz w:val="24"/>
          <w:szCs w:val="24"/>
        </w:rPr>
        <w:t xml:space="preserve">geometric </w:t>
      </w:r>
      <w:r>
        <w:rPr>
          <w:rFonts w:ascii="Times New Roman" w:hAnsi="Times New Roman" w:cs="Times New Roman"/>
          <w:sz w:val="24"/>
          <w:szCs w:val="24"/>
        </w:rPr>
        <w:t xml:space="preserve">definition of </w:t>
      </w:r>
      <w:r w:rsidRPr="00324853">
        <w:rPr>
          <w:rFonts w:ascii="Times New Roman" w:hAnsi="Times New Roman" w:cs="Times New Roman"/>
          <w:b/>
          <w:sz w:val="24"/>
          <w:szCs w:val="24"/>
        </w:rPr>
        <w:t>instantaneous velocity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A41A35">
        <w:rPr>
          <w:rFonts w:ascii="Times New Roman" w:hAnsi="Times New Roman" w:cs="Times New Roman"/>
          <w:sz w:val="24"/>
          <w:szCs w:val="24"/>
        </w:rPr>
        <w:t xml:space="preserve">Here is the </w:t>
      </w:r>
    </w:p>
    <w:p w:rsidR="00A41A35" w:rsidRDefault="00A41A35" w:rsidP="007F2E68">
      <w:pPr>
        <w:pStyle w:val="ListParagraph"/>
        <w:spacing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gebraic definition:</w:t>
      </w:r>
    </w:p>
    <w:p w:rsidR="00324853" w:rsidRPr="00324853" w:rsidRDefault="00597DE3" w:rsidP="007F2E68">
      <w:pPr>
        <w:pStyle w:val="ListParagraph"/>
        <w:spacing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597DE3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293.25pt;margin-top:42.25pt;width:112.25pt;height:34.85pt;z-index:-251652096">
            <v:imagedata r:id="rId7" o:title=""/>
          </v:shape>
          <o:OLEObject Type="Embed" ProgID="Equation.DSMT4" ShapeID="_x0000_s1030" DrawAspect="Content" ObjectID="_1516781193" r:id="rId8"/>
        </w:pict>
      </w:r>
      <w:r w:rsidR="00324853">
        <w:rPr>
          <w:rFonts w:ascii="Times New Roman" w:hAnsi="Times New Roman" w:cs="Times New Roman"/>
          <w:sz w:val="24"/>
          <w:szCs w:val="24"/>
        </w:rPr>
        <w:t xml:space="preserve">Suppose an object is moving so that each time </w:t>
      </w:r>
      <w:r w:rsidR="00324853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324853">
        <w:rPr>
          <w:rFonts w:ascii="Times New Roman" w:hAnsi="Times New Roman" w:cs="Times New Roman"/>
          <w:sz w:val="24"/>
          <w:szCs w:val="24"/>
        </w:rPr>
        <w:t xml:space="preserve">is at a position </w:t>
      </w:r>
      <w:r w:rsidR="00324853">
        <w:rPr>
          <w:rFonts w:ascii="Times New Roman" w:hAnsi="Times New Roman" w:cs="Times New Roman"/>
          <w:i/>
          <w:sz w:val="24"/>
          <w:szCs w:val="24"/>
        </w:rPr>
        <w:t>f</w:t>
      </w:r>
      <w:r w:rsidR="00324853">
        <w:rPr>
          <w:rFonts w:ascii="Times New Roman" w:hAnsi="Times New Roman" w:cs="Times New Roman"/>
          <w:sz w:val="24"/>
          <w:szCs w:val="24"/>
        </w:rPr>
        <w:t>(</w:t>
      </w:r>
      <w:r w:rsidR="00324853">
        <w:rPr>
          <w:rFonts w:ascii="Times New Roman" w:hAnsi="Times New Roman" w:cs="Times New Roman"/>
          <w:i/>
          <w:sz w:val="24"/>
          <w:szCs w:val="24"/>
        </w:rPr>
        <w:t>t</w:t>
      </w:r>
      <w:r w:rsidR="00324853">
        <w:rPr>
          <w:rFonts w:ascii="Times New Roman" w:hAnsi="Times New Roman" w:cs="Times New Roman"/>
          <w:sz w:val="24"/>
          <w:szCs w:val="24"/>
        </w:rPr>
        <w:t xml:space="preserve">) along a line.  The </w:t>
      </w:r>
      <w:r w:rsidR="00324853" w:rsidRPr="00A41A35">
        <w:rPr>
          <w:rFonts w:ascii="Times New Roman" w:hAnsi="Times New Roman" w:cs="Times New Roman"/>
          <w:b/>
          <w:sz w:val="24"/>
          <w:szCs w:val="24"/>
        </w:rPr>
        <w:t>instantaneous velocity</w:t>
      </w:r>
      <w:r w:rsidR="0032485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14E8">
        <w:rPr>
          <w:rFonts w:ascii="Times New Roman" w:hAnsi="Times New Roman" w:cs="Times New Roman"/>
          <w:sz w:val="24"/>
          <w:szCs w:val="24"/>
        </w:rPr>
        <w:t xml:space="preserve">is the limit as </w:t>
      </w:r>
      <w:r w:rsidR="00324853" w:rsidRPr="00324853">
        <w:rPr>
          <w:rFonts w:ascii="Times New Roman" w:hAnsi="Times New Roman" w:cs="Times New Roman"/>
          <w:sz w:val="24"/>
          <w:szCs w:val="24"/>
        </w:rPr>
        <w:sym w:font="Symbol" w:char="F044"/>
      </w:r>
      <w:r w:rsidR="00324853" w:rsidRPr="00324853">
        <w:rPr>
          <w:rFonts w:ascii="Times New Roman" w:hAnsi="Times New Roman" w:cs="Times New Roman"/>
          <w:i/>
          <w:sz w:val="24"/>
          <w:szCs w:val="24"/>
        </w:rPr>
        <w:t>t</w:t>
      </w:r>
      <w:r w:rsidR="00324853" w:rsidRPr="00324853">
        <w:rPr>
          <w:rFonts w:ascii="Times New Roman" w:hAnsi="Times New Roman" w:cs="Times New Roman"/>
          <w:sz w:val="24"/>
          <w:szCs w:val="24"/>
        </w:rPr>
        <w:t xml:space="preserve"> </w:t>
      </w:r>
      <w:r w:rsidR="00324853" w:rsidRPr="00324853">
        <w:rPr>
          <w:rFonts w:ascii="Times New Roman" w:hAnsi="Times New Roman" w:cs="Times New Roman"/>
          <w:sz w:val="24"/>
          <w:szCs w:val="24"/>
        </w:rPr>
        <w:sym w:font="Symbol" w:char="F0AE"/>
      </w:r>
      <w:r w:rsidR="00324853" w:rsidRPr="00324853">
        <w:rPr>
          <w:rFonts w:ascii="Times New Roman" w:hAnsi="Times New Roman" w:cs="Times New Roman"/>
          <w:sz w:val="24"/>
          <w:szCs w:val="24"/>
        </w:rPr>
        <w:t xml:space="preserve"> 0 of the average velocity of the object between times </w:t>
      </w:r>
      <w:r w:rsidR="00324853" w:rsidRPr="00324853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324853" w:rsidRPr="00324853">
        <w:rPr>
          <w:rFonts w:ascii="Times New Roman" w:hAnsi="Times New Roman" w:cs="Times New Roman"/>
          <w:sz w:val="24"/>
          <w:szCs w:val="24"/>
        </w:rPr>
        <w:t xml:space="preserve">and </w:t>
      </w:r>
      <w:r w:rsidR="00324853" w:rsidRPr="00324853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324853" w:rsidRPr="00324853">
        <w:rPr>
          <w:rFonts w:ascii="Times New Roman" w:hAnsi="Times New Roman" w:cs="Times New Roman"/>
          <w:sz w:val="24"/>
          <w:szCs w:val="24"/>
        </w:rPr>
        <w:t xml:space="preserve">+ </w:t>
      </w:r>
      <w:r w:rsidR="00324853" w:rsidRPr="00324853">
        <w:rPr>
          <w:rFonts w:ascii="Times New Roman" w:hAnsi="Times New Roman" w:cs="Times New Roman"/>
          <w:sz w:val="24"/>
          <w:szCs w:val="24"/>
        </w:rPr>
        <w:sym w:font="Symbol" w:char="F044"/>
      </w:r>
      <w:r w:rsidR="00324853" w:rsidRPr="00324853">
        <w:rPr>
          <w:rFonts w:ascii="Times New Roman" w:hAnsi="Times New Roman" w:cs="Times New Roman"/>
          <w:i/>
          <w:sz w:val="24"/>
          <w:szCs w:val="24"/>
        </w:rPr>
        <w:t>t</w:t>
      </w:r>
      <w:r w:rsidR="00324853">
        <w:rPr>
          <w:rFonts w:ascii="Times New Roman" w:hAnsi="Times New Roman" w:cs="Times New Roman"/>
          <w:i/>
          <w:sz w:val="24"/>
          <w:szCs w:val="24"/>
        </w:rPr>
        <w:t xml:space="preserve">.  </w:t>
      </w:r>
      <w:r w:rsidR="00324853">
        <w:rPr>
          <w:rFonts w:ascii="Times New Roman" w:hAnsi="Times New Roman" w:cs="Times New Roman"/>
          <w:sz w:val="24"/>
          <w:szCs w:val="24"/>
        </w:rPr>
        <w:t>In symbols, this means:</w:t>
      </w:r>
    </w:p>
    <w:p w:rsidR="00324853" w:rsidRDefault="00324853" w:rsidP="00B614E8">
      <w:pPr>
        <w:spacing w:line="240" w:lineRule="auto"/>
        <w:ind w:left="2880" w:firstLine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24853">
        <w:rPr>
          <w:rFonts w:ascii="Times New Roman" w:hAnsi="Times New Roman" w:cs="Times New Roman"/>
          <w:b/>
          <w:sz w:val="24"/>
          <w:szCs w:val="24"/>
        </w:rPr>
        <w:t xml:space="preserve">Instantaneous </w:t>
      </w:r>
      <w:r w:rsidR="00A41A35" w:rsidRPr="00324853">
        <w:rPr>
          <w:rFonts w:ascii="Times New Roman" w:hAnsi="Times New Roman" w:cs="Times New Roman"/>
          <w:b/>
          <w:sz w:val="24"/>
          <w:szCs w:val="24"/>
        </w:rPr>
        <w:t>Velocity =</w:t>
      </w:r>
      <w:r w:rsidRPr="00324853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7F2E68" w:rsidRPr="00324853" w:rsidRDefault="007F2E68" w:rsidP="007F2E68">
      <w:pPr>
        <w:spacing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A41A35" w:rsidRDefault="001A4863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A5812">
        <w:rPr>
          <w:rFonts w:ascii="Times New Roman" w:hAnsi="Times New Roman" w:cs="Times New Roman"/>
          <w:sz w:val="24"/>
          <w:szCs w:val="24"/>
        </w:rPr>
        <w:tab/>
      </w:r>
      <w:r w:rsidRPr="00AB0405">
        <w:rPr>
          <w:rFonts w:ascii="Times New Roman" w:hAnsi="Times New Roman" w:cs="Times New Roman"/>
          <w:b/>
          <w:sz w:val="24"/>
          <w:szCs w:val="24"/>
        </w:rPr>
        <w:t>Recall:</w:t>
      </w:r>
      <w:r>
        <w:rPr>
          <w:rFonts w:ascii="Times New Roman" w:hAnsi="Times New Roman" w:cs="Times New Roman"/>
          <w:sz w:val="24"/>
          <w:szCs w:val="24"/>
        </w:rPr>
        <w:t xml:space="preserve">  The formula for the average velocity of the projectile from Investigation 1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B0405">
        <w:rPr>
          <w:rFonts w:ascii="Times New Roman" w:hAnsi="Times New Roman" w:cs="Times New Roman"/>
          <w:b/>
          <w:i/>
          <w:sz w:val="24"/>
          <w:szCs w:val="24"/>
        </w:rPr>
        <w:t>AV</w:t>
      </w:r>
      <w:r w:rsidRPr="001A4863">
        <w:rPr>
          <w:rFonts w:ascii="Times New Roman" w:hAnsi="Times New Roman" w:cs="Times New Roman"/>
          <w:b/>
          <w:sz w:val="24"/>
          <w:szCs w:val="24"/>
        </w:rPr>
        <w:t xml:space="preserve"> = 960 – 32t – 16</w:t>
      </w:r>
      <w:r w:rsidRPr="001A4863">
        <w:rPr>
          <w:rFonts w:ascii="Times New Roman" w:hAnsi="Times New Roman" w:cs="Times New Roman"/>
          <w:b/>
          <w:sz w:val="24"/>
          <w:szCs w:val="24"/>
        </w:rPr>
        <w:sym w:font="Symbol" w:char="F044"/>
      </w:r>
      <w:r w:rsidRPr="001A4863">
        <w:rPr>
          <w:rFonts w:ascii="Times New Roman" w:hAnsi="Times New Roman" w:cs="Times New Roman"/>
          <w:b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A41A35">
        <w:rPr>
          <w:rFonts w:ascii="Times New Roman" w:hAnsi="Times New Roman" w:cs="Times New Roman"/>
          <w:sz w:val="24"/>
          <w:szCs w:val="24"/>
        </w:rPr>
        <w:tab/>
      </w:r>
      <w:r w:rsidR="007F2E68">
        <w:rPr>
          <w:rFonts w:ascii="Times New Roman" w:hAnsi="Times New Roman" w:cs="Times New Roman"/>
          <w:sz w:val="24"/>
          <w:szCs w:val="24"/>
        </w:rPr>
        <w:tab/>
      </w:r>
      <w:r w:rsidR="00AB0405">
        <w:rPr>
          <w:rFonts w:ascii="Times New Roman" w:hAnsi="Times New Roman" w:cs="Times New Roman"/>
          <w:sz w:val="24"/>
          <w:szCs w:val="24"/>
        </w:rPr>
        <w:t xml:space="preserve">  </w:t>
      </w:r>
      <w:r w:rsidR="00A41A35">
        <w:rPr>
          <w:rFonts w:ascii="Times New Roman" w:hAnsi="Times New Roman" w:cs="Times New Roman"/>
          <w:sz w:val="24"/>
          <w:szCs w:val="24"/>
        </w:rPr>
        <w:t>Use the formula to</w:t>
      </w:r>
      <w:r w:rsidR="007F2E68">
        <w:rPr>
          <w:rFonts w:ascii="Times New Roman" w:hAnsi="Times New Roman" w:cs="Times New Roman"/>
          <w:sz w:val="24"/>
          <w:szCs w:val="24"/>
        </w:rPr>
        <w:t xml:space="preserve"> find the </w:t>
      </w:r>
      <w:r w:rsidR="007F2E68" w:rsidRPr="007F2E68">
        <w:rPr>
          <w:rFonts w:ascii="Times New Roman" w:hAnsi="Times New Roman" w:cs="Times New Roman"/>
          <w:i/>
          <w:sz w:val="24"/>
          <w:szCs w:val="24"/>
        </w:rPr>
        <w:t>instantaneous velocity</w:t>
      </w:r>
      <w:r w:rsidR="007F2E68">
        <w:rPr>
          <w:rFonts w:ascii="Times New Roman" w:hAnsi="Times New Roman" w:cs="Times New Roman"/>
          <w:sz w:val="24"/>
          <w:szCs w:val="24"/>
        </w:rPr>
        <w:t xml:space="preserve"> of the projectile at </w:t>
      </w:r>
      <w:r w:rsidR="007F2E68">
        <w:rPr>
          <w:rFonts w:ascii="Times New Roman" w:hAnsi="Times New Roman" w:cs="Times New Roman"/>
          <w:i/>
          <w:sz w:val="24"/>
          <w:szCs w:val="24"/>
        </w:rPr>
        <w:t xml:space="preserve">t = </w:t>
      </w:r>
      <w:r w:rsidR="007F2E68">
        <w:rPr>
          <w:rFonts w:ascii="Times New Roman" w:hAnsi="Times New Roman" w:cs="Times New Roman"/>
          <w:sz w:val="24"/>
          <w:szCs w:val="24"/>
        </w:rPr>
        <w:t>5 seconds.</w:t>
      </w:r>
      <w:r w:rsidR="00A41A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4863" w:rsidRPr="001A4863" w:rsidRDefault="001A4863" w:rsidP="007F2E6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C079C">
        <w:rPr>
          <w:rFonts w:ascii="Times New Roman" w:hAnsi="Times New Roman" w:cs="Times New Roman"/>
          <w:sz w:val="24"/>
          <w:szCs w:val="24"/>
        </w:rPr>
        <w:tab/>
      </w:r>
      <w:r w:rsidR="002C079C">
        <w:rPr>
          <w:rFonts w:ascii="Times New Roman" w:hAnsi="Times New Roman" w:cs="Times New Roman"/>
          <w:sz w:val="24"/>
          <w:szCs w:val="24"/>
        </w:rPr>
        <w:tab/>
      </w:r>
      <w:r w:rsidR="002C079C">
        <w:rPr>
          <w:rFonts w:ascii="Times New Roman" w:hAnsi="Times New Roman" w:cs="Times New Roman"/>
          <w:sz w:val="24"/>
          <w:szCs w:val="24"/>
        </w:rPr>
        <w:tab/>
        <w:t xml:space="preserve">          Finish:</w:t>
      </w:r>
      <w:r w:rsidR="002C079C">
        <w:rPr>
          <w:rFonts w:ascii="Times New Roman" w:hAnsi="Times New Roman" w:cs="Times New Roman"/>
          <w:sz w:val="24"/>
          <w:szCs w:val="24"/>
        </w:rPr>
        <w:tab/>
      </w:r>
      <w:r w:rsidR="002C079C">
        <w:rPr>
          <w:rFonts w:ascii="Times New Roman" w:hAnsi="Times New Roman" w:cs="Times New Roman"/>
          <w:sz w:val="24"/>
          <w:szCs w:val="24"/>
        </w:rPr>
        <w:tab/>
      </w:r>
      <w:r w:rsidR="002C079C" w:rsidRPr="00AB0405">
        <w:rPr>
          <w:rFonts w:ascii="Times New Roman" w:hAnsi="Times New Roman" w:cs="Times New Roman"/>
          <w:i/>
          <w:sz w:val="24"/>
          <w:szCs w:val="24"/>
        </w:rPr>
        <w:t>IV</w:t>
      </w:r>
      <w:r w:rsidR="002C079C">
        <w:rPr>
          <w:rFonts w:ascii="Times New Roman" w:hAnsi="Times New Roman" w:cs="Times New Roman"/>
          <w:sz w:val="24"/>
          <w:szCs w:val="24"/>
        </w:rPr>
        <w:t xml:space="preserve"> = </w:t>
      </w:r>
      <w:r w:rsidR="00AB0405" w:rsidRPr="00627810">
        <w:rPr>
          <w:position w:val="-20"/>
        </w:rPr>
        <w:object w:dxaOrig="2180" w:dyaOrig="460">
          <v:shape id="_x0000_i1026" type="#_x0000_t75" style="width:109.5pt;height:23.25pt" o:ole="">
            <v:imagedata r:id="rId9" o:title=""/>
          </v:shape>
          <o:OLEObject Type="Embed" ProgID="Equation.DSMT4" ShapeID="_x0000_i1026" DrawAspect="Content" ObjectID="_1516781191" r:id="rId10"/>
        </w:object>
      </w:r>
    </w:p>
    <w:p w:rsidR="003F4EAC" w:rsidRDefault="002C079C" w:rsidP="003F4EAC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=</w:t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</w:r>
      <w:r w:rsidR="003F4EAC"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="003F4EAC" w:rsidRPr="002C079C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2850DD" w:rsidRPr="002850DD" w:rsidRDefault="002850DD" w:rsidP="002850D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472440</wp:posOffset>
            </wp:positionV>
            <wp:extent cx="3228975" cy="1706629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706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850DD">
        <w:rPr>
          <w:rFonts w:ascii="Times New Roman" w:hAnsi="Times New Roman" w:cs="Times New Roman"/>
          <w:sz w:val="24"/>
          <w:szCs w:val="24"/>
        </w:rPr>
        <w:t xml:space="preserve">C.  The graph below shows the distance </w:t>
      </w:r>
      <w:r w:rsidRPr="002850DD">
        <w:rPr>
          <w:rFonts w:ascii="Times New Roman" w:hAnsi="Times New Roman" w:cs="Times New Roman"/>
          <w:i/>
          <w:sz w:val="24"/>
          <w:szCs w:val="24"/>
        </w:rPr>
        <w:t xml:space="preserve">d </w:t>
      </w:r>
      <w:r w:rsidRPr="002850DD">
        <w:rPr>
          <w:rFonts w:ascii="Times New Roman" w:hAnsi="Times New Roman" w:cs="Times New Roman"/>
          <w:sz w:val="24"/>
          <w:szCs w:val="24"/>
        </w:rPr>
        <w:t xml:space="preserve">in miles traveled by a car in </w:t>
      </w:r>
      <w:r w:rsidRPr="002850DD">
        <w:rPr>
          <w:rFonts w:ascii="Times New Roman" w:hAnsi="Times New Roman" w:cs="Times New Roman"/>
          <w:i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>hours after it begins a trip.</w:t>
      </w:r>
      <w:r>
        <w:rPr>
          <w:rFonts w:ascii="Times New Roman" w:hAnsi="Times New Roman" w:cs="Times New Roman"/>
          <w:sz w:val="24"/>
          <w:szCs w:val="24"/>
        </w:rPr>
        <w:tab/>
      </w:r>
      <w:r w:rsidRPr="002850DD">
        <w:rPr>
          <w:rFonts w:ascii="Times New Roman" w:hAnsi="Times New Roman" w:cs="Times New Roman"/>
          <w:sz w:val="24"/>
          <w:szCs w:val="24"/>
        </w:rPr>
        <w:t xml:space="preserve">Find the </w:t>
      </w:r>
      <w:r w:rsidRPr="002850DD">
        <w:rPr>
          <w:rFonts w:ascii="Times New Roman" w:hAnsi="Times New Roman" w:cs="Times New Roman"/>
          <w:b/>
          <w:sz w:val="24"/>
          <w:szCs w:val="24"/>
        </w:rPr>
        <w:t xml:space="preserve">instantaneous velocity </w:t>
      </w:r>
      <w:r w:rsidRPr="002850DD">
        <w:rPr>
          <w:rFonts w:ascii="Times New Roman" w:hAnsi="Times New Roman" w:cs="Times New Roman"/>
          <w:sz w:val="24"/>
          <w:szCs w:val="24"/>
        </w:rPr>
        <w:t xml:space="preserve">of the car at </w:t>
      </w:r>
      <w:r w:rsidRPr="002850DD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2850DD">
        <w:rPr>
          <w:rFonts w:ascii="Times New Roman" w:hAnsi="Times New Roman" w:cs="Times New Roman"/>
          <w:sz w:val="24"/>
          <w:szCs w:val="24"/>
        </w:rPr>
        <w:t>= 1 hour.</w:t>
      </w:r>
    </w:p>
    <w:p w:rsidR="002850DD" w:rsidRDefault="002850DD" w:rsidP="002850DD">
      <w:pPr>
        <w:rPr>
          <w:b/>
          <w:sz w:val="28"/>
          <w:szCs w:val="28"/>
        </w:rPr>
      </w:pPr>
    </w:p>
    <w:p w:rsidR="002C079C" w:rsidRDefault="002C079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89114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89114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89114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597DE3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2" type="#_x0000_t75" style="position:absolute;margin-left:218.25pt;margin-top:13.6pt;width:153pt;height:44.4pt;z-index:-251649024">
            <v:imagedata r:id="rId12" o:title="" cropleft="17294f"/>
          </v:shape>
          <o:OLEObject Type="Embed" ProgID="Equation.DSMT4" ShapeID="_x0000_s1032" DrawAspect="Content" ObjectID="_1516781194" r:id="rId13"/>
        </w:pict>
      </w:r>
    </w:p>
    <w:p w:rsidR="0089114C" w:rsidRDefault="0089114C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.</w:t>
      </w:r>
      <w:r>
        <w:rPr>
          <w:rFonts w:ascii="Times New Roman" w:hAnsi="Times New Roman" w:cs="Times New Roman"/>
          <w:sz w:val="24"/>
          <w:szCs w:val="24"/>
        </w:rPr>
        <w:tab/>
        <w:t>The previous examples used the quantity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.  This quantity arises in </w:t>
      </w:r>
    </w:p>
    <w:p w:rsidR="001D0812" w:rsidRDefault="001D0812" w:rsidP="008911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9114C" w:rsidRDefault="0089114C" w:rsidP="0089114C">
      <w:pPr>
        <w:spacing w:line="240" w:lineRule="auto"/>
        <w:ind w:firstLine="36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y other settings &amp; so it has been given a special name. It is called the </w:t>
      </w:r>
      <w:r>
        <w:rPr>
          <w:rFonts w:ascii="Times New Roman" w:hAnsi="Times New Roman" w:cs="Times New Roman"/>
          <w:b/>
          <w:sz w:val="24"/>
          <w:szCs w:val="24"/>
        </w:rPr>
        <w:t xml:space="preserve">derivative of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>
        <w:rPr>
          <w:rFonts w:ascii="Times New Roman" w:hAnsi="Times New Roman" w:cs="Times New Roman"/>
          <w:b/>
          <w:sz w:val="24"/>
          <w:szCs w:val="24"/>
        </w:rPr>
        <w:t xml:space="preserve">at </w:t>
      </w:r>
      <w:r>
        <w:rPr>
          <w:rFonts w:ascii="Times New Roman" w:hAnsi="Times New Roman" w:cs="Times New Roman"/>
          <w:b/>
          <w:i/>
          <w:sz w:val="24"/>
          <w:szCs w:val="24"/>
        </w:rPr>
        <w:t>x.</w:t>
      </w:r>
    </w:p>
    <w:p w:rsidR="006A13E9" w:rsidRDefault="00597DE3" w:rsidP="006A13E9">
      <w:pPr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3" type="#_x0000_t75" style="position:absolute;left:0;text-align:left;margin-left:136.5pt;margin-top:22.45pt;width:188.25pt;height:40.2pt;z-index:-251648000">
            <v:imagedata r:id="rId12" o:title=""/>
          </v:shape>
          <o:OLEObject Type="Embed" ProgID="Equation.DSMT4" ShapeID="_x0000_s1033" DrawAspect="Content" ObjectID="_1516781195" r:id="rId14"/>
        </w:pict>
      </w:r>
      <w:r w:rsidR="006A13E9" w:rsidRPr="006A13E9">
        <w:rPr>
          <w:rFonts w:ascii="Times New Roman" w:hAnsi="Times New Roman" w:cs="Times New Roman"/>
          <w:b/>
          <w:sz w:val="24"/>
          <w:szCs w:val="24"/>
        </w:rPr>
        <w:t xml:space="preserve">Definition:  </w:t>
      </w:r>
      <w:r w:rsidR="006A13E9" w:rsidRPr="006A13E9">
        <w:rPr>
          <w:rFonts w:ascii="Times New Roman" w:hAnsi="Times New Roman" w:cs="Times New Roman"/>
          <w:sz w:val="24"/>
          <w:szCs w:val="24"/>
        </w:rPr>
        <w:t xml:space="preserve">The </w:t>
      </w:r>
      <w:r w:rsidR="006A13E9" w:rsidRPr="006A13E9">
        <w:rPr>
          <w:rFonts w:ascii="Times New Roman" w:hAnsi="Times New Roman" w:cs="Times New Roman"/>
          <w:b/>
          <w:sz w:val="24"/>
          <w:szCs w:val="24"/>
        </w:rPr>
        <w:t xml:space="preserve">derivative of a real function </w:t>
      </w:r>
      <w:r w:rsidR="006A13E9" w:rsidRPr="006A13E9"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 w:rsidR="006A13E9" w:rsidRPr="006A13E9">
        <w:rPr>
          <w:rFonts w:ascii="Times New Roman" w:hAnsi="Times New Roman" w:cs="Times New Roman"/>
          <w:b/>
          <w:sz w:val="24"/>
          <w:szCs w:val="24"/>
        </w:rPr>
        <w:t xml:space="preserve">at </w:t>
      </w:r>
      <w:r w:rsidR="006A13E9" w:rsidRPr="006A13E9">
        <w:rPr>
          <w:rFonts w:ascii="Times New Roman" w:hAnsi="Times New Roman" w:cs="Times New Roman"/>
          <w:b/>
          <w:i/>
          <w:sz w:val="24"/>
          <w:szCs w:val="24"/>
        </w:rPr>
        <w:t>x</w:t>
      </w:r>
      <w:r w:rsidR="006A13E9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="006A13E9" w:rsidRPr="006A13E9">
        <w:rPr>
          <w:rFonts w:ascii="Times New Roman" w:hAnsi="Times New Roman" w:cs="Times New Roman"/>
          <w:sz w:val="24"/>
          <w:szCs w:val="24"/>
        </w:rPr>
        <w:t>denoted</w:t>
      </w:r>
      <w:r w:rsidR="006A13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A13E9" w:rsidRPr="006A13E9">
        <w:rPr>
          <w:rFonts w:ascii="Times New Roman" w:hAnsi="Times New Roman" w:cs="Times New Roman"/>
          <w:b/>
          <w:i/>
          <w:sz w:val="24"/>
          <w:szCs w:val="24"/>
        </w:rPr>
        <w:t>f</w:t>
      </w:r>
      <w:r w:rsidR="006A13E9" w:rsidRPr="00383BF3">
        <w:rPr>
          <w:rFonts w:ascii="Times New Roman" w:hAnsi="Times New Roman" w:cs="Times New Roman"/>
          <w:b/>
          <w:sz w:val="24"/>
          <w:szCs w:val="24"/>
        </w:rPr>
        <w:t>’</w:t>
      </w:r>
      <w:r w:rsidR="006A13E9" w:rsidRPr="006A13E9">
        <w:rPr>
          <w:rFonts w:ascii="Times New Roman" w:hAnsi="Times New Roman" w:cs="Times New Roman"/>
          <w:b/>
          <w:sz w:val="24"/>
          <w:szCs w:val="24"/>
        </w:rPr>
        <w:t>(</w:t>
      </w:r>
      <w:r w:rsidR="006A13E9" w:rsidRPr="006A13E9">
        <w:rPr>
          <w:rFonts w:ascii="Times New Roman" w:hAnsi="Times New Roman" w:cs="Times New Roman"/>
          <w:b/>
          <w:i/>
          <w:sz w:val="24"/>
          <w:szCs w:val="24"/>
        </w:rPr>
        <w:t>x</w:t>
      </w:r>
      <w:r w:rsidR="006A13E9" w:rsidRPr="006A13E9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6A13E9" w:rsidRPr="006A13E9">
        <w:rPr>
          <w:rFonts w:ascii="Times New Roman" w:hAnsi="Times New Roman" w:cs="Times New Roman"/>
          <w:sz w:val="24"/>
          <w:szCs w:val="24"/>
        </w:rPr>
        <w:t>is:</w:t>
      </w:r>
    </w:p>
    <w:p w:rsidR="006A13E9" w:rsidRDefault="006A13E9" w:rsidP="006A13E9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A13E9" w:rsidRDefault="006A13E9" w:rsidP="006A13E9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1D0812" w:rsidRDefault="006A13E9" w:rsidP="001D0812">
      <w:pPr>
        <w:spacing w:line="240" w:lineRule="auto"/>
        <w:ind w:left="2520" w:firstLine="360"/>
        <w:rPr>
          <w:rFonts w:ascii="Times New Roman" w:hAnsi="Times New Roman" w:cs="Times New Roman"/>
          <w:sz w:val="24"/>
          <w:szCs w:val="24"/>
        </w:rPr>
      </w:pPr>
      <w:r w:rsidRPr="006A13E9">
        <w:rPr>
          <w:rFonts w:ascii="Times New Roman" w:hAnsi="Times New Roman" w:cs="Times New Roman"/>
          <w:i/>
          <w:sz w:val="24"/>
          <w:szCs w:val="24"/>
        </w:rPr>
        <w:t>Note: The function must be continuous &amp; smooth at point x.</w:t>
      </w:r>
      <w:r w:rsidRPr="006A13E9">
        <w:rPr>
          <w:rFonts w:ascii="Times New Roman" w:hAnsi="Times New Roman" w:cs="Times New Roman"/>
          <w:sz w:val="24"/>
          <w:szCs w:val="24"/>
        </w:rPr>
        <w:tab/>
      </w:r>
    </w:p>
    <w:p w:rsidR="00D35557" w:rsidRPr="001D0812" w:rsidRDefault="00597DE3" w:rsidP="001D0812">
      <w:pPr>
        <w:spacing w:line="240" w:lineRule="auto"/>
        <w:rPr>
          <w:rFonts w:ascii="Times New Roman" w:hAnsi="Times New Roman" w:cs="Times New Roman"/>
          <w:sz w:val="16"/>
          <w:szCs w:val="16"/>
        </w:rPr>
      </w:pPr>
      <w:r w:rsidRPr="00597DE3">
        <w:rPr>
          <w:rFonts w:ascii="Times New Roman" w:hAnsi="Times New Roman" w:cs="Times New Roman"/>
          <w:b/>
          <w:noProof/>
          <w:sz w:val="16"/>
          <w:szCs w:val="16"/>
        </w:rPr>
        <w:pict>
          <v:shape id="_x0000_s1034" type="#_x0000_t75" style="position:absolute;margin-left:92.25pt;margin-top:14pt;width:157.7pt;height:20.55pt;z-index:-251646976">
            <v:imagedata r:id="rId15" o:title=""/>
          </v:shape>
          <o:OLEObject Type="Embed" ProgID="Equation.DSMT4" ShapeID="_x0000_s1034" DrawAspect="Content" ObjectID="_1516781196" r:id="rId16"/>
        </w:pict>
      </w:r>
    </w:p>
    <w:p w:rsidR="00D35557" w:rsidRDefault="00597DE3" w:rsidP="00D35557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39" type="#_x0000_t32" style="position:absolute;margin-left:257.25pt;margin-top:21.4pt;width:.75pt;height:287.7pt;flip:x;z-index:251675648" o:connectortype="straight"/>
        </w:pict>
      </w:r>
      <w:r w:rsidR="00D35557">
        <w:rPr>
          <w:rFonts w:ascii="Times New Roman" w:hAnsi="Times New Roman" w:cs="Times New Roman"/>
          <w:b/>
          <w:sz w:val="24"/>
          <w:szCs w:val="24"/>
        </w:rPr>
        <w:tab/>
        <w:t>E</w:t>
      </w:r>
      <w:r w:rsidR="00F10992">
        <w:rPr>
          <w:rFonts w:ascii="Times New Roman" w:hAnsi="Times New Roman" w:cs="Times New Roman"/>
          <w:b/>
          <w:sz w:val="24"/>
          <w:szCs w:val="24"/>
        </w:rPr>
        <w:t>xample</w:t>
      </w:r>
      <w:r w:rsidR="00D35557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D35557" w:rsidRPr="00D35557">
        <w:rPr>
          <w:rFonts w:ascii="Times New Roman" w:hAnsi="Times New Roman" w:cs="Times New Roman"/>
          <w:sz w:val="24"/>
          <w:szCs w:val="24"/>
        </w:rPr>
        <w:t>Let</w:t>
      </w:r>
      <w:r w:rsidR="00D3555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35557" w:rsidRPr="008C54DC" w:rsidRDefault="00597DE3" w:rsidP="00D35557">
      <w:pPr>
        <w:spacing w:line="240" w:lineRule="auto"/>
        <w:ind w:left="5400" w:hanging="468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2" type="#_x0000_t202" style="position:absolute;left:0;text-align:left;margin-left:282.75pt;margin-top:17.1pt;width:223.5pt;height:68.05pt;z-index:251677696">
            <v:textbox>
              <w:txbxContent>
                <w:p w:rsidR="00F5638F" w:rsidRPr="00FE5E1F" w:rsidRDefault="00F5638F" w:rsidP="00425E87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>Follow these steps:</w:t>
                  </w:r>
                </w:p>
                <w:p w:rsidR="00F5638F" w:rsidRPr="00FE5E1F" w:rsidRDefault="00F5638F" w:rsidP="00425E87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>1. Carefully draw the parabola.</w:t>
                  </w:r>
                </w:p>
                <w:p w:rsidR="00F5638F" w:rsidRDefault="00F5638F" w:rsidP="00425E87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2. 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Use a ruler to d</w:t>
                  </w: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raw a tangent line to the parabola </w:t>
                  </w:r>
                </w:p>
                <w:p w:rsidR="00F5638F" w:rsidRPr="00FE5E1F" w:rsidRDefault="00F5638F" w:rsidP="00425E87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</w:t>
                  </w: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where </w:t>
                  </w:r>
                  <w:r w:rsidRPr="00FE5E1F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 xml:space="preserve">x= </w:t>
                  </w: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>3.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(You will have to “eyeball” it.)</w:t>
                  </w:r>
                </w:p>
                <w:p w:rsidR="00F5638F" w:rsidRPr="00FE5E1F" w:rsidRDefault="00F5638F" w:rsidP="00425E87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>3. Calculate the slope of the tangent line.</w:t>
                  </w:r>
                </w:p>
                <w:p w:rsidR="00F5638F" w:rsidRPr="00FE5E1F" w:rsidRDefault="00F5638F" w:rsidP="00425E87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3" type="#_x0000_t202" style="position:absolute;left:0;text-align:left;margin-left:15pt;margin-top:18.3pt;width:223.5pt;height:43.5pt;z-index:251678720">
            <v:textbox>
              <w:txbxContent>
                <w:p w:rsidR="00F5638F" w:rsidRPr="00FE5E1F" w:rsidRDefault="00F5638F" w:rsidP="000946C0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>Follow these steps:</w:t>
                  </w:r>
                </w:p>
                <w:p w:rsidR="00F5638F" w:rsidRPr="000946C0" w:rsidRDefault="00F5638F" w:rsidP="000946C0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1. 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Use the definition to derive a formula for </w:t>
                  </w:r>
                  <w:r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f.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’</w:t>
                  </w:r>
                </w:p>
                <w:p w:rsidR="00F5638F" w:rsidRPr="00FE5E1F" w:rsidRDefault="00F5638F" w:rsidP="000946C0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2. 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Evaluate your formula when</w:t>
                  </w: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Pr="00FE5E1F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 xml:space="preserve">x= </w:t>
                  </w:r>
                  <w:r w:rsidRPr="00FE5E1F">
                    <w:rPr>
                      <w:rFonts w:ascii="Times New Roman" w:hAnsi="Times New Roman" w:cs="Times New Roman"/>
                      <w:sz w:val="20"/>
                      <w:szCs w:val="20"/>
                    </w:rPr>
                    <w:t>3.</w:t>
                  </w:r>
                </w:p>
                <w:p w:rsidR="00F5638F" w:rsidRPr="00FE5E1F" w:rsidRDefault="00F5638F" w:rsidP="000946C0">
                  <w:pPr>
                    <w:spacing w:line="240" w:lineRule="auto"/>
                    <w:contextualSpacing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xbxContent>
            </v:textbox>
          </v:shape>
        </w:pict>
      </w:r>
      <w:r w:rsidR="00D35557" w:rsidRPr="008C54DC">
        <w:rPr>
          <w:rFonts w:ascii="Times New Roman" w:hAnsi="Times New Roman" w:cs="Times New Roman"/>
          <w:i/>
          <w:sz w:val="28"/>
          <w:szCs w:val="28"/>
        </w:rPr>
        <w:t>Method A:  Algebraic</w:t>
      </w:r>
      <w:r w:rsidR="00D35557" w:rsidRPr="008C54DC">
        <w:rPr>
          <w:rFonts w:ascii="Times New Roman" w:hAnsi="Times New Roman" w:cs="Times New Roman"/>
          <w:i/>
          <w:sz w:val="28"/>
          <w:szCs w:val="28"/>
        </w:rPr>
        <w:tab/>
        <w:t xml:space="preserve">Method B: Graphical </w:t>
      </w:r>
    </w:p>
    <w:p w:rsidR="00D35557" w:rsidRDefault="00D35557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D35557" w:rsidRDefault="00D35557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D35557" w:rsidRDefault="006D0B0E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220980</wp:posOffset>
            </wp:positionV>
            <wp:extent cx="2495550" cy="2505075"/>
            <wp:effectExtent l="19050" t="0" r="0" b="0"/>
            <wp:wrapNone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8333" t="7051" r="6090" b="7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35557" w:rsidRDefault="00D35557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4D4C2A" w:rsidRDefault="00D35557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5562600</wp:posOffset>
            </wp:positionV>
            <wp:extent cx="2971800" cy="2971800"/>
            <wp:effectExtent l="19050" t="0" r="0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5562600</wp:posOffset>
            </wp:positionV>
            <wp:extent cx="2971800" cy="2971800"/>
            <wp:effectExtent l="19050" t="0" r="0" b="0"/>
            <wp:wrapNone/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5562600</wp:posOffset>
            </wp:positionV>
            <wp:extent cx="2971800" cy="2971800"/>
            <wp:effectExtent l="1905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5562600</wp:posOffset>
            </wp:positionV>
            <wp:extent cx="2971800" cy="2971800"/>
            <wp:effectExtent l="1905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4D4C2A" w:rsidRDefault="004D4C2A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4D4C2A" w:rsidRDefault="004D4C2A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4D4C2A" w:rsidRDefault="004D4C2A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4D4C2A" w:rsidRDefault="004D4C2A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4D4C2A" w:rsidRDefault="004D4C2A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4D4C2A" w:rsidRDefault="004D4C2A" w:rsidP="00D35557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4D4C2A" w:rsidRDefault="004D4C2A" w:rsidP="0075097C">
      <w:pPr>
        <w:spacing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5097C">
        <w:rPr>
          <w:rFonts w:ascii="Times New Roman" w:hAnsi="Times New Roman" w:cs="Times New Roman"/>
          <w:b/>
          <w:i/>
          <w:sz w:val="24"/>
          <w:szCs w:val="24"/>
        </w:rPr>
        <w:t>Your answers using both methods should yield the same results….</w:t>
      </w:r>
    </w:p>
    <w:p w:rsidR="00B7744D" w:rsidRPr="008C54DC" w:rsidRDefault="00B7744D" w:rsidP="008C54DC">
      <w:pPr>
        <w:spacing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8C54DC">
        <w:rPr>
          <w:rFonts w:ascii="Times New Roman" w:hAnsi="Times New Roman" w:cs="Times New Roman"/>
          <w:i/>
          <w:noProof/>
          <w:sz w:val="28"/>
          <w:szCs w:val="28"/>
        </w:rPr>
        <w:lastRenderedPageBreak/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762125</wp:posOffset>
            </wp:positionH>
            <wp:positionV relativeFrom="paragraph">
              <wp:posOffset>-28575</wp:posOffset>
            </wp:positionV>
            <wp:extent cx="1085850" cy="247650"/>
            <wp:effectExtent l="19050" t="0" r="0" b="0"/>
            <wp:wrapNone/>
            <wp:docPr id="6" name="Picture 6" descr="https://encrypted-tbn1.gstatic.com/images?q=tbn:ANd9GcRMUDD0V6_7xQVS7cFylYKPTdNcdGdL2yAS9QUKeo9H7UlCmeay3g">
              <a:hlinkClick xmlns:a="http://schemas.openxmlformats.org/drawingml/2006/main" r:id="rId2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encrypted-tbn1.gstatic.com/images?q=tbn:ANd9GcRMUDD0V6_7xQVS7cFylYKPTdNcdGdL2yAS9QUKeo9H7UlCmeay3g">
                      <a:hlinkClick r:id="rId2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C54DC" w:rsidRPr="008C54DC">
        <w:rPr>
          <w:rFonts w:ascii="Times New Roman" w:hAnsi="Times New Roman" w:cs="Times New Roman"/>
          <w:sz w:val="28"/>
          <w:szCs w:val="28"/>
        </w:rPr>
        <w:t xml:space="preserve">More fun!!!!:    </w:t>
      </w:r>
      <w:r w:rsidRPr="008C54DC">
        <w:rPr>
          <w:rFonts w:ascii="Times New Roman" w:hAnsi="Times New Roman" w:cs="Times New Roman"/>
          <w:i/>
          <w:sz w:val="28"/>
          <w:szCs w:val="28"/>
        </w:rPr>
        <w:t xml:space="preserve">Method </w:t>
      </w:r>
    </w:p>
    <w:p w:rsidR="00B7744D" w:rsidRDefault="00B7744D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llow these steps: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7744D" w:rsidRPr="00CC7AAE" w:rsidRDefault="00B7744D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1. </w:t>
      </w:r>
      <w:r w:rsidR="00CC7AAE">
        <w:rPr>
          <w:rFonts w:ascii="Times New Roman" w:hAnsi="Times New Roman" w:cs="Times New Roman"/>
        </w:rPr>
        <w:t xml:space="preserve"> </w:t>
      </w:r>
      <w:r w:rsidRPr="00CC7AAE">
        <w:rPr>
          <w:rFonts w:ascii="Times New Roman" w:hAnsi="Times New Roman" w:cs="Times New Roman"/>
        </w:rPr>
        <w:t xml:space="preserve">Graph the function:  </w:t>
      </w:r>
      <w:r w:rsidRPr="00CC7AAE">
        <w:rPr>
          <w:rFonts w:ascii="Times New Roman" w:hAnsi="Times New Roman" w:cs="Times New Roman"/>
          <w:position w:val="-10"/>
        </w:rPr>
        <w:object w:dxaOrig="1380" w:dyaOrig="360">
          <v:shape id="_x0000_i1030" type="#_x0000_t75" style="width:78.75pt;height:20.25pt" o:ole="">
            <v:imagedata r:id="rId22" o:title=""/>
          </v:shape>
          <o:OLEObject Type="Embed" ProgID="Equation.DSMT4" ShapeID="_x0000_i1030" DrawAspect="Content" ObjectID="_1516781192" r:id="rId23"/>
        </w:object>
      </w:r>
    </w:p>
    <w:p w:rsidR="00B7744D" w:rsidRPr="00CC7AAE" w:rsidRDefault="00B7744D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2.  Adjust the window to </w:t>
      </w:r>
      <w:r w:rsidR="00CC7AAE">
        <w:rPr>
          <w:rFonts w:ascii="Times New Roman" w:hAnsi="Times New Roman" w:cs="Times New Roman"/>
        </w:rPr>
        <w:t>see the parabola</w:t>
      </w:r>
      <w:r w:rsidRPr="00CC7AAE">
        <w:rPr>
          <w:rFonts w:ascii="Times New Roman" w:hAnsi="Times New Roman" w:cs="Times New Roman"/>
        </w:rPr>
        <w:t>.</w:t>
      </w:r>
    </w:p>
    <w:p w:rsidR="00B7744D" w:rsidRPr="00CC7AAE" w:rsidRDefault="00B7744D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3.  Press </w:t>
      </w:r>
      <w:r w:rsidRPr="003D5680">
        <w:rPr>
          <w:rFonts w:ascii="Times New Roman" w:hAnsi="Times New Roman" w:cs="Times New Roman"/>
          <w:b/>
        </w:rPr>
        <w:t>[MENU]→8: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Pr="003D5680">
        <w:rPr>
          <w:rFonts w:ascii="Times New Roman" w:hAnsi="Times New Roman" w:cs="Times New Roman"/>
          <w:b/>
        </w:rPr>
        <w:t>Geometry→1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Pr="003D5680">
        <w:rPr>
          <w:rFonts w:ascii="Times New Roman" w:hAnsi="Times New Roman" w:cs="Times New Roman"/>
          <w:b/>
        </w:rPr>
        <w:t>:Points &amp; Lines→7: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Pr="003D5680">
        <w:rPr>
          <w:rFonts w:ascii="Times New Roman" w:hAnsi="Times New Roman" w:cs="Times New Roman"/>
          <w:b/>
        </w:rPr>
        <w:t>Tangent</w:t>
      </w:r>
      <w:r w:rsidRPr="00CC7AAE">
        <w:rPr>
          <w:rFonts w:ascii="Times New Roman" w:hAnsi="Times New Roman" w:cs="Times New Roman"/>
        </w:rPr>
        <w:t xml:space="preserve">  to open the Tangent Line tool.</w:t>
      </w:r>
    </w:p>
    <w:p w:rsidR="00F5638F" w:rsidRPr="00CC7AAE" w:rsidRDefault="00F5638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>4.  Click [CLICK] on the function graph, then press [CLICK] again to construct the tangent line.</w:t>
      </w:r>
    </w:p>
    <w:p w:rsidR="00F5638F" w:rsidRPr="00CC7AAE" w:rsidRDefault="00F5638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>5.  Press [ESC] to exit the Tangent Line tool.</w:t>
      </w:r>
    </w:p>
    <w:p w:rsidR="00F5638F" w:rsidRPr="00CC7AAE" w:rsidRDefault="00F5638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6.  Drag the point of tangency until the </w:t>
      </w:r>
      <w:r w:rsidRPr="00CC7AAE">
        <w:rPr>
          <w:rFonts w:ascii="Times New Roman" w:hAnsi="Times New Roman" w:cs="Times New Roman"/>
          <w:i/>
        </w:rPr>
        <w:t>x</w:t>
      </w:r>
      <w:r w:rsidRPr="00CC7AAE">
        <w:rPr>
          <w:rFonts w:ascii="Times New Roman" w:hAnsi="Times New Roman" w:cs="Times New Roman"/>
        </w:rPr>
        <w:t>-coordinate = 3.</w:t>
      </w:r>
    </w:p>
    <w:p w:rsidR="00F5638F" w:rsidRDefault="00F5638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 w:rsidRPr="00CC7AAE">
        <w:rPr>
          <w:rFonts w:ascii="Times New Roman" w:hAnsi="Times New Roman" w:cs="Times New Roman"/>
        </w:rPr>
        <w:t xml:space="preserve">7.  Select the tangent line and then choose </w:t>
      </w:r>
      <w:r w:rsidRPr="003D5680">
        <w:rPr>
          <w:rFonts w:ascii="Times New Roman" w:hAnsi="Times New Roman" w:cs="Times New Roman"/>
          <w:b/>
        </w:rPr>
        <w:t>8: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Pr="003D5680">
        <w:rPr>
          <w:rFonts w:ascii="Times New Roman" w:hAnsi="Times New Roman" w:cs="Times New Roman"/>
          <w:b/>
        </w:rPr>
        <w:t>Geometry→3:</w:t>
      </w:r>
      <w:r w:rsidR="00CC7AAE" w:rsidRPr="003D5680">
        <w:rPr>
          <w:rFonts w:ascii="Times New Roman" w:hAnsi="Times New Roman" w:cs="Times New Roman"/>
          <w:b/>
        </w:rPr>
        <w:t xml:space="preserve"> </w:t>
      </w:r>
      <w:r w:rsidRPr="003D5680">
        <w:rPr>
          <w:rFonts w:ascii="Times New Roman" w:hAnsi="Times New Roman" w:cs="Times New Roman"/>
          <w:b/>
        </w:rPr>
        <w:t>Measurement→</w:t>
      </w:r>
      <w:r w:rsidR="00CC7AAE" w:rsidRPr="003D5680">
        <w:rPr>
          <w:rFonts w:ascii="Times New Roman" w:hAnsi="Times New Roman" w:cs="Times New Roman"/>
          <w:b/>
        </w:rPr>
        <w:t>3: Slope</w:t>
      </w:r>
      <w:r w:rsidR="00CC7AAE">
        <w:rPr>
          <w:rFonts w:ascii="Times New Roman" w:hAnsi="Times New Roman" w:cs="Times New Roman"/>
        </w:rPr>
        <w:t>.</w:t>
      </w:r>
    </w:p>
    <w:p w:rsidR="00D83CEF" w:rsidRDefault="00D83CE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</w:t>
      </w:r>
      <w:r w:rsidRPr="00CC7AAE">
        <w:rPr>
          <w:rFonts w:ascii="Times New Roman" w:hAnsi="Times New Roman" w:cs="Times New Roman"/>
        </w:rPr>
        <w:t xml:space="preserve">Press [ESC] to exit the </w:t>
      </w:r>
      <w:r>
        <w:rPr>
          <w:rFonts w:ascii="Times New Roman" w:hAnsi="Times New Roman" w:cs="Times New Roman"/>
        </w:rPr>
        <w:t>Slope</w:t>
      </w:r>
      <w:r w:rsidRPr="00CC7AAE">
        <w:rPr>
          <w:rFonts w:ascii="Times New Roman" w:hAnsi="Times New Roman" w:cs="Times New Roman"/>
        </w:rPr>
        <w:t xml:space="preserve"> tool.</w:t>
      </w:r>
    </w:p>
    <w:p w:rsidR="00D260DF" w:rsidRPr="00D260DF" w:rsidRDefault="00D260DF" w:rsidP="00B7744D">
      <w:pPr>
        <w:spacing w:line="240" w:lineRule="auto"/>
        <w:ind w:left="360" w:firstLine="360"/>
        <w:contextualSpacing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What is the slope of the tangent line?</w:t>
      </w:r>
    </w:p>
    <w:p w:rsidR="00B7744D" w:rsidRPr="005F7F79" w:rsidRDefault="00597DE3" w:rsidP="00B7744D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047" type="#_x0000_t32" style="position:absolute;margin-left:-9pt;margin-top:11.4pt;width:531pt;height:0;z-index:251680768" o:connectortype="straight" strokeweight="2.5pt">
            <v:stroke dashstyle="dash"/>
          </v:shape>
        </w:pict>
      </w:r>
      <w:r w:rsidR="00B7744D" w:rsidRPr="00B7744D">
        <w:rPr>
          <w:rFonts w:ascii="Times New Roman" w:hAnsi="Times New Roman" w:cs="Times New Roman"/>
          <w:i/>
          <w:sz w:val="24"/>
          <w:szCs w:val="24"/>
        </w:rPr>
        <w:tab/>
      </w:r>
    </w:p>
    <w:p w:rsidR="004D4C2A" w:rsidRDefault="004D4C2A" w:rsidP="004D4C2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 Honor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Name ___________________________           </w:t>
      </w:r>
    </w:p>
    <w:p w:rsidR="004D4C2A" w:rsidRDefault="00DC3A9D" w:rsidP="004D4C2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W: </w:t>
      </w:r>
      <w:r w:rsidR="005715DA">
        <w:rPr>
          <w:rFonts w:ascii="Times New Roman" w:hAnsi="Times New Roman" w:cs="Times New Roman"/>
          <w:sz w:val="24"/>
          <w:szCs w:val="24"/>
        </w:rPr>
        <w:t>Lesson 6-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5715DA">
        <w:rPr>
          <w:rFonts w:ascii="Times New Roman" w:hAnsi="Times New Roman" w:cs="Times New Roman"/>
          <w:i/>
          <w:sz w:val="24"/>
          <w:szCs w:val="24"/>
        </w:rPr>
        <w:t>T</w:t>
      </w:r>
      <w:r w:rsidR="005715DA" w:rsidRPr="005715DA">
        <w:rPr>
          <w:rFonts w:ascii="Times New Roman" w:hAnsi="Times New Roman" w:cs="Times New Roman"/>
          <w:i/>
          <w:sz w:val="24"/>
          <w:szCs w:val="24"/>
        </w:rPr>
        <w:t>he Derivative at a Point</w:t>
      </w:r>
      <w:r w:rsidR="005715DA">
        <w:rPr>
          <w:rFonts w:ascii="Times New Roman" w:hAnsi="Times New Roman" w:cs="Times New Roman"/>
          <w:sz w:val="24"/>
          <w:szCs w:val="24"/>
        </w:rPr>
        <w:tab/>
      </w:r>
      <w:r w:rsidR="005715DA">
        <w:rPr>
          <w:rFonts w:ascii="Times New Roman" w:hAnsi="Times New Roman" w:cs="Times New Roman"/>
          <w:sz w:val="24"/>
          <w:szCs w:val="24"/>
        </w:rPr>
        <w:tab/>
      </w:r>
      <w:r w:rsidR="005715DA">
        <w:rPr>
          <w:rFonts w:ascii="Times New Roman" w:hAnsi="Times New Roman" w:cs="Times New Roman"/>
          <w:sz w:val="24"/>
          <w:szCs w:val="24"/>
        </w:rPr>
        <w:tab/>
      </w:r>
      <w:r w:rsidR="005715DA">
        <w:rPr>
          <w:rFonts w:ascii="Times New Roman" w:hAnsi="Times New Roman" w:cs="Times New Roman"/>
          <w:sz w:val="24"/>
          <w:szCs w:val="24"/>
        </w:rPr>
        <w:tab/>
      </w:r>
      <w:r w:rsidR="005715DA">
        <w:rPr>
          <w:rFonts w:ascii="Times New Roman" w:hAnsi="Times New Roman" w:cs="Times New Roman"/>
          <w:sz w:val="24"/>
          <w:szCs w:val="24"/>
        </w:rPr>
        <w:tab/>
      </w:r>
      <w:r w:rsidR="005715DA">
        <w:rPr>
          <w:rFonts w:ascii="Times New Roman" w:hAnsi="Times New Roman" w:cs="Times New Roman"/>
          <w:sz w:val="24"/>
          <w:szCs w:val="24"/>
        </w:rPr>
        <w:tab/>
      </w:r>
      <w:r w:rsidR="005715D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</w:t>
      </w:r>
    </w:p>
    <w:p w:rsidR="0042731E" w:rsidRPr="00944565" w:rsidRDefault="0042731E" w:rsidP="004D4C2A">
      <w:pPr>
        <w:spacing w:line="240" w:lineRule="auto"/>
        <w:contextualSpacing/>
        <w:rPr>
          <w:rFonts w:ascii="Times New Roman" w:hAnsi="Times New Roman" w:cs="Times New Roman"/>
          <w:sz w:val="16"/>
          <w:szCs w:val="16"/>
        </w:rPr>
      </w:pPr>
    </w:p>
    <w:p w:rsidR="0042731E" w:rsidRDefault="003C35A3" w:rsidP="004D4C2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1905</wp:posOffset>
            </wp:positionV>
            <wp:extent cx="6010275" cy="2771775"/>
            <wp:effectExtent l="19050" t="0" r="9525" b="0"/>
            <wp:wrapNone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C35A3" w:rsidRPr="006928B4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6928B4">
        <w:rPr>
          <w:rFonts w:ascii="Times New Roman" w:hAnsi="Times New Roman" w:cs="Times New Roman"/>
          <w:i/>
          <w:sz w:val="24"/>
          <w:szCs w:val="24"/>
        </w:rPr>
        <w:t>Use the algebraic definition to find the equation of the derivative for each function.</w:t>
      </w:r>
    </w:p>
    <w:p w:rsidR="003C35A3" w:rsidRPr="006928B4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6928B4"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ab/>
        <w:t xml:space="preserve"> Show your work </w:t>
      </w:r>
      <w:r w:rsidR="006928B4" w:rsidRPr="006928B4">
        <w:rPr>
          <w:rFonts w:ascii="Times New Roman" w:hAnsi="Times New Roman" w:cs="Times New Roman"/>
          <w:i/>
          <w:sz w:val="24"/>
          <w:szCs w:val="24"/>
        </w:rPr>
        <w:t>on another piece of paper</w:t>
      </w:r>
      <w:r w:rsidRPr="006928B4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3C35A3" w:rsidRDefault="00D35557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6928B4" w:rsidRDefault="006928B4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6086475" cy="847725"/>
            <wp:effectExtent l="19050" t="0" r="9525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b="440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8B4" w:rsidRPr="006928B4" w:rsidRDefault="006928B4" w:rsidP="006928B4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 xml:space="preserve">Use the algebraic definition to find the equation of the derivative for </w:t>
      </w:r>
      <w:r w:rsidR="00EF7855">
        <w:rPr>
          <w:rFonts w:ascii="Times New Roman" w:hAnsi="Times New Roman" w:cs="Times New Roman"/>
          <w:i/>
          <w:sz w:val="24"/>
          <w:szCs w:val="24"/>
        </w:rPr>
        <w:t>m(r)</w:t>
      </w:r>
      <w:r w:rsidRPr="006928B4">
        <w:rPr>
          <w:rFonts w:ascii="Times New Roman" w:hAnsi="Times New Roman" w:cs="Times New Roman"/>
          <w:i/>
          <w:sz w:val="24"/>
          <w:szCs w:val="24"/>
        </w:rPr>
        <w:t>.</w:t>
      </w:r>
    </w:p>
    <w:p w:rsidR="006928B4" w:rsidRPr="006928B4" w:rsidRDefault="006928B4" w:rsidP="006928B4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6928B4"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ab/>
        <w:t xml:space="preserve">Show your work on another piece of paper. </w:t>
      </w: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C35A3" w:rsidRDefault="006928B4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5781675" cy="781050"/>
            <wp:effectExtent l="19050" t="0" r="9525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5A3" w:rsidRDefault="003C35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CA0FEF" w:rsidRDefault="00CA0FEF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5133975" cy="504825"/>
            <wp:effectExtent l="19050" t="0" r="9525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8B4" w:rsidRPr="006928B4" w:rsidRDefault="006928B4" w:rsidP="006928B4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>Use the algebraic definition to find the equa</w:t>
      </w:r>
      <w:r w:rsidR="00EF7855">
        <w:rPr>
          <w:rFonts w:ascii="Times New Roman" w:hAnsi="Times New Roman" w:cs="Times New Roman"/>
          <w:i/>
          <w:sz w:val="24"/>
          <w:szCs w:val="24"/>
        </w:rPr>
        <w:t>tion of the derivative for h(t)</w:t>
      </w:r>
      <w:r w:rsidRPr="006928B4">
        <w:rPr>
          <w:rFonts w:ascii="Times New Roman" w:hAnsi="Times New Roman" w:cs="Times New Roman"/>
          <w:i/>
          <w:sz w:val="24"/>
          <w:szCs w:val="24"/>
        </w:rPr>
        <w:t>.</w:t>
      </w:r>
    </w:p>
    <w:p w:rsidR="006928B4" w:rsidRDefault="006928B4" w:rsidP="006928B4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6928B4"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ab/>
        <w:t xml:space="preserve">Show your work on another piece of paper. </w:t>
      </w:r>
    </w:p>
    <w:p w:rsidR="006928B4" w:rsidRPr="00316EA3" w:rsidRDefault="00316EA3" w:rsidP="006928B4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OVER  </w:t>
      </w:r>
      <w:r w:rsidRPr="006928B4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CA0FEF" w:rsidRDefault="00CA0FEF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5819775" cy="1514475"/>
            <wp:effectExtent l="19050" t="0" r="9525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8B4" w:rsidRDefault="006928B4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6928B4" w:rsidRDefault="00CA0FEF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6010275" cy="657225"/>
            <wp:effectExtent l="19050" t="0" r="9525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b="684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8B4" w:rsidRPr="00F546B4" w:rsidRDefault="006928B4" w:rsidP="004D4C2A">
      <w:pPr>
        <w:spacing w:line="240" w:lineRule="auto"/>
        <w:contextualSpacing/>
        <w:rPr>
          <w:rFonts w:ascii="Times New Roman" w:hAnsi="Times New Roman" w:cs="Times New Roman"/>
          <w:i/>
          <w:sz w:val="16"/>
          <w:szCs w:val="16"/>
        </w:rPr>
      </w:pPr>
    </w:p>
    <w:p w:rsidR="00F546B4" w:rsidRPr="006928B4" w:rsidRDefault="00F546B4" w:rsidP="00F546B4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 xml:space="preserve">Use the algebraic definition to find the equation of the derivative for </w:t>
      </w:r>
      <w:r w:rsidR="00EF7855">
        <w:rPr>
          <w:rFonts w:ascii="Times New Roman" w:hAnsi="Times New Roman" w:cs="Times New Roman"/>
          <w:i/>
          <w:sz w:val="24"/>
          <w:szCs w:val="24"/>
        </w:rPr>
        <w:t>h(t)</w:t>
      </w:r>
      <w:r w:rsidRPr="006928B4">
        <w:rPr>
          <w:rFonts w:ascii="Times New Roman" w:hAnsi="Times New Roman" w:cs="Times New Roman"/>
          <w:i/>
          <w:sz w:val="24"/>
          <w:szCs w:val="24"/>
        </w:rPr>
        <w:t>.</w:t>
      </w:r>
    </w:p>
    <w:p w:rsidR="00F546B4" w:rsidRDefault="00F546B4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6928B4">
        <w:rPr>
          <w:rFonts w:ascii="Times New Roman" w:hAnsi="Times New Roman" w:cs="Times New Roman"/>
          <w:i/>
          <w:sz w:val="24"/>
          <w:szCs w:val="24"/>
        </w:rPr>
        <w:tab/>
      </w:r>
      <w:r w:rsidRPr="006928B4">
        <w:rPr>
          <w:rFonts w:ascii="Times New Roman" w:hAnsi="Times New Roman" w:cs="Times New Roman"/>
          <w:i/>
          <w:sz w:val="24"/>
          <w:szCs w:val="24"/>
        </w:rPr>
        <w:tab/>
        <w:t xml:space="preserve">Show your work on another piece of paper. </w:t>
      </w:r>
    </w:p>
    <w:p w:rsidR="00F546B4" w:rsidRDefault="00F546B4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5743575" cy="1419225"/>
            <wp:effectExtent l="19050" t="0" r="9525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A61" w:rsidRDefault="00DF7A61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16EA3" w:rsidRDefault="00F546B4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5972175" cy="2000250"/>
            <wp:effectExtent l="19050" t="0" r="9525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EA3" w:rsidRPr="00630EB5" w:rsidRDefault="00316EA3" w:rsidP="004D4C2A">
      <w:pPr>
        <w:spacing w:line="240" w:lineRule="auto"/>
        <w:contextualSpacing/>
        <w:rPr>
          <w:rFonts w:ascii="Times New Roman" w:hAnsi="Times New Roman" w:cs="Times New Roman"/>
          <w:i/>
          <w:sz w:val="16"/>
          <w:szCs w:val="16"/>
        </w:rPr>
      </w:pPr>
    </w:p>
    <w:p w:rsidR="00316EA3" w:rsidRDefault="00316EA3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DF7A61" w:rsidRDefault="00DF7A61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5934075" cy="2219325"/>
            <wp:effectExtent l="19050" t="0" r="9525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5557" w:rsidRPr="00D35557" w:rsidRDefault="00D35557" w:rsidP="004D4C2A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</w:p>
    <w:sectPr w:rsidR="00D35557" w:rsidRPr="00D35557" w:rsidSect="0090107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B07287"/>
    <w:multiLevelType w:val="hybridMultilevel"/>
    <w:tmpl w:val="3752A6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7A0670"/>
    <w:multiLevelType w:val="hybridMultilevel"/>
    <w:tmpl w:val="6EC892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A95D8F"/>
    <w:multiLevelType w:val="hybridMultilevel"/>
    <w:tmpl w:val="26060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901071"/>
    <w:rsid w:val="000946C0"/>
    <w:rsid w:val="000D63BF"/>
    <w:rsid w:val="000D65ED"/>
    <w:rsid w:val="0014220D"/>
    <w:rsid w:val="00166FE2"/>
    <w:rsid w:val="001A4863"/>
    <w:rsid w:val="001C71B6"/>
    <w:rsid w:val="001D0812"/>
    <w:rsid w:val="0028249A"/>
    <w:rsid w:val="002850DD"/>
    <w:rsid w:val="002A5812"/>
    <w:rsid w:val="002B6B29"/>
    <w:rsid w:val="002C079C"/>
    <w:rsid w:val="00316EA3"/>
    <w:rsid w:val="00324853"/>
    <w:rsid w:val="00383BF3"/>
    <w:rsid w:val="003C35A3"/>
    <w:rsid w:val="003D0A58"/>
    <w:rsid w:val="003D2C4F"/>
    <w:rsid w:val="003D5680"/>
    <w:rsid w:val="003F4EAC"/>
    <w:rsid w:val="003F5FDC"/>
    <w:rsid w:val="00421081"/>
    <w:rsid w:val="00425E87"/>
    <w:rsid w:val="0042731E"/>
    <w:rsid w:val="00433312"/>
    <w:rsid w:val="004D4C2A"/>
    <w:rsid w:val="005715DA"/>
    <w:rsid w:val="00597DE3"/>
    <w:rsid w:val="005F7F79"/>
    <w:rsid w:val="00630EB5"/>
    <w:rsid w:val="006928B4"/>
    <w:rsid w:val="006A13E9"/>
    <w:rsid w:val="006C6876"/>
    <w:rsid w:val="006D0B0E"/>
    <w:rsid w:val="0075097C"/>
    <w:rsid w:val="00767BC9"/>
    <w:rsid w:val="00784692"/>
    <w:rsid w:val="007F2E68"/>
    <w:rsid w:val="008005CE"/>
    <w:rsid w:val="00831AF5"/>
    <w:rsid w:val="0089114C"/>
    <w:rsid w:val="008C54DC"/>
    <w:rsid w:val="00901071"/>
    <w:rsid w:val="00944565"/>
    <w:rsid w:val="00961656"/>
    <w:rsid w:val="009A09F9"/>
    <w:rsid w:val="009E42DE"/>
    <w:rsid w:val="009F2F16"/>
    <w:rsid w:val="009F6B3F"/>
    <w:rsid w:val="00A215D3"/>
    <w:rsid w:val="00A41A35"/>
    <w:rsid w:val="00AB0405"/>
    <w:rsid w:val="00B5174A"/>
    <w:rsid w:val="00B614E8"/>
    <w:rsid w:val="00B7744D"/>
    <w:rsid w:val="00C52BCF"/>
    <w:rsid w:val="00C84C4E"/>
    <w:rsid w:val="00CA0FEF"/>
    <w:rsid w:val="00CC7AAE"/>
    <w:rsid w:val="00D260DF"/>
    <w:rsid w:val="00D35557"/>
    <w:rsid w:val="00D83CEF"/>
    <w:rsid w:val="00DC3A9D"/>
    <w:rsid w:val="00DF7A61"/>
    <w:rsid w:val="00E21009"/>
    <w:rsid w:val="00E9035B"/>
    <w:rsid w:val="00EF7855"/>
    <w:rsid w:val="00F10992"/>
    <w:rsid w:val="00F10DB4"/>
    <w:rsid w:val="00F546B4"/>
    <w:rsid w:val="00F5638F"/>
    <w:rsid w:val="00F833BE"/>
    <w:rsid w:val="00FE5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>
      <o:colormenu v:ext="edit" fillcolor="none [3213]"/>
    </o:shapedefaults>
    <o:shapelayout v:ext="edit">
      <o:idmap v:ext="edit" data="1"/>
      <o:rules v:ext="edit">
        <o:r id="V:Rule4" type="connector" idref="#_x0000_s1047"/>
        <o:r id="V:Rule5" type="connector" idref="#_x0000_s1039"/>
        <o:r id="V:Rule6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6B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107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67BC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52BCF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6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6FE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967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gif"/><Relationship Id="rId26" Type="http://schemas.openxmlformats.org/officeDocument/2006/relationships/image" Target="media/image13.emf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5" Type="http://schemas.openxmlformats.org/officeDocument/2006/relationships/image" Target="media/image12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hyperlink" Target="http://www.google.com/imgres?hl=en&amp;safe=active&amp;biw=1280&amp;bih=929&amp;tbm=isch&amp;tbnid=Nws9YnZ4YbQcpM:&amp;imgrefurl=http://compasstech.com.au/TNS_Authoring/poly.html&amp;docid=qzgNDPMLLAl4NM&amp;imgurl=http://compasstech.com.au/TNSINTRO/TI-NspireCD/HTML_files/Nspire_logo.jpg&amp;w=913&amp;h=210&amp;ei=nOw4UfGwJvCLyAHf_IHQBw&amp;zoom=1&amp;ved=1t:3588,r:8,s:0,i:103&amp;iact=rc&amp;dur=603&amp;page=1&amp;tbnh=60&amp;tbnw=264&amp;start=0&amp;ndsp=22&amp;tx=110&amp;ty=20" TargetMode="External"/><Relationship Id="rId29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4.emf"/><Relationship Id="rId24" Type="http://schemas.openxmlformats.org/officeDocument/2006/relationships/image" Target="media/image11.emf"/><Relationship Id="rId32" Type="http://schemas.openxmlformats.org/officeDocument/2006/relationships/image" Target="media/image19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10" Type="http://schemas.openxmlformats.org/officeDocument/2006/relationships/oleObject" Target="embeddings/oleObject2.bin"/><Relationship Id="rId19" Type="http://schemas.openxmlformats.org/officeDocument/2006/relationships/image" Target="file:///C:\Program%20Files\TI%20Education\TI%20InterActive!\TIIimagefile18524.gif" TargetMode="External"/><Relationship Id="rId31" Type="http://schemas.openxmlformats.org/officeDocument/2006/relationships/image" Target="media/image18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4.emf"/><Relationship Id="rId30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530AA5-4823-451B-81D7-DEB31E56F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4</Pages>
  <Words>554</Words>
  <Characters>316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Heinl</dc:creator>
  <cp:keywords/>
  <dc:description/>
  <cp:lastModifiedBy>mfcsd</cp:lastModifiedBy>
  <cp:revision>58</cp:revision>
  <cp:lastPrinted>2013-03-07T20:21:00Z</cp:lastPrinted>
  <dcterms:created xsi:type="dcterms:W3CDTF">2011-03-14T14:47:00Z</dcterms:created>
  <dcterms:modified xsi:type="dcterms:W3CDTF">2016-02-12T16:20:00Z</dcterms:modified>
</cp:coreProperties>
</file>